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20"/>
  </p:notesMasterIdLst>
  <p:handoutMasterIdLst>
    <p:handoutMasterId r:id="rId21"/>
  </p:handoutMasterIdLst>
  <p:sldIdLst>
    <p:sldId id="356" r:id="rId3"/>
    <p:sldId id="381" r:id="rId4"/>
    <p:sldId id="379" r:id="rId5"/>
    <p:sldId id="316" r:id="rId6"/>
    <p:sldId id="317" r:id="rId7"/>
    <p:sldId id="368" r:id="rId8"/>
    <p:sldId id="367" r:id="rId9"/>
    <p:sldId id="380" r:id="rId10"/>
    <p:sldId id="363" r:id="rId11"/>
    <p:sldId id="364" r:id="rId12"/>
    <p:sldId id="365" r:id="rId13"/>
    <p:sldId id="366" r:id="rId14"/>
    <p:sldId id="371" r:id="rId15"/>
    <p:sldId id="372" r:id="rId16"/>
    <p:sldId id="373" r:id="rId17"/>
    <p:sldId id="374" r:id="rId18"/>
    <p:sldId id="310" r:id="rId19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3552" userDrawn="1">
          <p15:clr>
            <a:srgbClr val="A4A3A4"/>
          </p15:clr>
        </p15:guide>
        <p15:guide id="4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97" autoAdjust="0"/>
    <p:restoredTop sz="95268" autoAdjust="0"/>
  </p:normalViewPr>
  <p:slideViewPr>
    <p:cSldViewPr snapToGrid="0">
      <p:cViewPr varScale="1">
        <p:scale>
          <a:sx n="129" d="100"/>
          <a:sy n="129" d="100"/>
        </p:scale>
        <p:origin x="2480" y="200"/>
      </p:cViewPr>
      <p:guideLst>
        <p:guide orient="horz" pos="146"/>
        <p:guide pos="144"/>
        <p:guide pos="3552"/>
        <p:guide pos="561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9.xml"/><Relationship Id="rId2" Type="http://schemas.openxmlformats.org/officeDocument/2006/relationships/slide" Target="slides/slide6.xml"/><Relationship Id="rId1" Type="http://schemas.openxmlformats.org/officeDocument/2006/relationships/slide" Target="slides/slide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FD755E-F106-4DAC-886C-FC7CDB8F96C1}" type="slidenum">
              <a:rPr lang="en-US"/>
              <a:pPr/>
              <a:t>2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3126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054549-E4D7-4841-B153-513D2B629660}" type="slidenum">
              <a:rPr lang="en-US">
                <a:solidFill>
                  <a:srgbClr val="000000"/>
                </a:solidFill>
              </a:rPr>
              <a:pPr/>
              <a:t>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7778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8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9550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3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isip.piconepress.com/projects/speech/software/demonstrations/applets/util/pattern_recognition/current/index.shtml" TargetMode="External"/><Relationship Id="rId3" Type="http://schemas.openxmlformats.org/officeDocument/2006/relationships/hyperlink" Target="https://www.cs.ubc.ca/~murphyk/Teaching/CS340-Fall07/gaussClassif.pdf" TargetMode="External"/><Relationship Id="rId7" Type="http://schemas.openxmlformats.org/officeDocument/2006/relationships/image" Target="../media/image3.png"/><Relationship Id="rId2" Type="http://schemas.openxmlformats.org/officeDocument/2006/relationships/hyperlink" Target="https://www.isip.piconepress.com/courses/temple/ece_8527/resources/dhs_book/dhs_chapter_02_01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openchannelfoundation.org/VascAlert/ROC.gif" TargetMode="External"/><Relationship Id="rId5" Type="http://schemas.openxmlformats.org/officeDocument/2006/relationships/image" Target="../media/image2.png"/><Relationship Id="rId4" Type="http://schemas.openxmlformats.org/officeDocument/2006/relationships/hyperlink" Target="http://www.engr.sjsu.edu/~knapp/HCIRODPR/PR_simp/bndrys.htm" TargetMode="External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ngr.sjsu.edu/~knapp/HCIRODPR/PR_simp/bndrys.htm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2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304800" y="552450"/>
            <a:ext cx="87085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03: </a:t>
            </a:r>
            <a:r>
              <a:rPr lang="en-US" b="1" dirty="0">
                <a:solidFill>
                  <a:schemeClr val="accent1"/>
                </a:solidFill>
              </a:rPr>
              <a:t>Gaussian Classifier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899"/>
            <a:ext cx="4721225" cy="469355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</a:p>
          <a:p>
            <a:pPr marL="176213" indent="-3175" eaLnBrk="0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Decision Surfaces</a:t>
            </a:r>
          </a:p>
          <a:p>
            <a:pPr marL="176213" indent="-3175" eaLnBrk="0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Multivariate Gaussian Distribution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Discriminant Function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Gaussian Classifier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Linear Machine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Threshold Decoding</a:t>
            </a:r>
          </a:p>
          <a:p>
            <a:pPr marL="9525" indent="-9525" eaLnBrk="0" hangingPunct="0">
              <a:spcBef>
                <a:spcPts val="1200"/>
              </a:spcBef>
              <a:spcAft>
                <a:spcPts val="600"/>
              </a:spcAft>
              <a:defRPr/>
            </a:pPr>
            <a:r>
              <a:rPr lang="en-US" b="1" kern="0" dirty="0">
                <a:solidFill>
                  <a:schemeClr val="accent1"/>
                </a:solidFill>
                <a:latin typeface="+mn-lt"/>
              </a:rPr>
              <a:t>• Resources:</a:t>
            </a: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xtbook (Sections 9.3, 9.4)</a:t>
            </a:r>
            <a:endParaRPr lang="en-US" sz="1800" b="1" dirty="0">
              <a:solidFill>
                <a:srgbClr val="892034"/>
              </a:solidFill>
              <a:latin typeface="Arial" panose="020B0604020202020204" pitchFamily="34" charset="0"/>
              <a:cs typeface="Arial" panose="020B0604020202020204" pitchFamily="34" charset="0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HS: 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apter 2</a:t>
            </a:r>
            <a:endParaRPr lang="en-US" sz="1800" b="1" dirty="0">
              <a:solidFill>
                <a:srgbClr val="89203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3038" indent="1588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dirty="0" err="1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rphK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800" b="1" dirty="0">
                <a:solidFill>
                  <a:srgbClr val="892034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Gaussian Classifiers</a:t>
            </a:r>
            <a:endParaRPr lang="en-US" sz="1800" b="1" dirty="0">
              <a:solidFill>
                <a:srgbClr val="89203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35" descr="http://www.engr.sjsu.edu/~knapp/HCIRODPR/PR_Figs/regions1.gif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 l="1482" t="13278" r="40593" b="33922"/>
          <a:stretch>
            <a:fillRect/>
          </a:stretch>
        </p:blipFill>
        <p:spPr bwMode="auto">
          <a:xfrm>
            <a:off x="479325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0554" name="Rectangle 26"/>
              <p:cNvSpPr>
                <a:spLocks noChangeArrowheads="1"/>
              </p:cNvSpPr>
              <p:nvPr/>
            </p:nvSpPr>
            <p:spPr bwMode="auto">
              <a:xfrm>
                <a:off x="228601" y="648020"/>
                <a:ext cx="8686800" cy="59596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38125" indent="-2286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For a multivariate normal distribution with equal covariances:</a:t>
                </a: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6672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Since these terms are constant </a:t>
                </a:r>
                <a:r>
                  <a:rPr lang="en-US" sz="1800" b="1" dirty="0" err="1">
                    <a:solidFill>
                      <a:schemeClr val="bg1"/>
                    </a:solidFill>
                    <a:latin typeface="+mj-lt"/>
                  </a:rPr>
                  <a:t>w.r.t</a:t>
                </a: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. the maximization:</a:t>
                </a:r>
              </a:p>
              <a:p>
                <a:pPr marL="466725"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466725"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𝝈</m:t>
                        </m:r>
                        <m:r>
                          <a:rPr lang="en-US" sz="1800" b="1" i="1" baseline="30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We can expand this:</a:t>
                </a:r>
              </a:p>
              <a:p>
                <a:pPr marL="34607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𝝈</m:t>
                        </m:r>
                        <m:r>
                          <a:rPr lang="en-US" sz="1800" b="1" i="1" baseline="30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pP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𝒕</m:t>
                                </m:r>
                              </m:sup>
                            </m:s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𝟐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p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  <m:r>
                                  <a:rPr lang="en-US" sz="1800" b="1" i="1" baseline="-2500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e>
                              <m:sup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𝒕</m:t>
                                </m:r>
                              </m:sup>
                            </m:s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p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  <m:r>
                                  <a:rPr lang="en-US" sz="1800" b="1" i="1" baseline="-250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e>
                              <m:sup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𝒕</m:t>
                                </m:r>
                              </m:sup>
                            </m:s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  <m:r>
                              <a:rPr lang="en-US" sz="1800" b="1" i="1" baseline="-25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The term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 is a constant </a:t>
                </a:r>
                <a:r>
                  <a:rPr lang="en-US" sz="1800" b="1" dirty="0" err="1">
                    <a:solidFill>
                      <a:schemeClr val="bg1"/>
                    </a:solidFill>
                    <a:latin typeface="+mj-lt"/>
                  </a:rPr>
                  <a:t>w.r.t.</a:t>
                </a: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, and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𝝁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𝝁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a constant that can be precomputed.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When the priors are equal,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i="1" baseline="-25000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known as the Mahalanobis distance. It represents a statistically normalized distance calculation that results from normalizing the variances.</a:t>
                </a: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It can be thought of as a weighted Euclidean distance:</a:t>
                </a:r>
              </a:p>
              <a:p>
                <a:pPr marL="466725"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𝐝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  <m:r>
                            <a:rPr lang="en-US" sz="1800" b="1" i="1" baseline="-25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,</m:t>
                          </m:r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𝒋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sSup>
                        <m:sSup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  <m:r>
                                <a:rPr lang="en-US" sz="1800" b="1" i="1" baseline="-2500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𝒊</m:t>
                              </m:r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𝒋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𝒕</m:t>
                          </m:r>
                        </m:sup>
                      </m:sSup>
                      <m:sSubSup>
                        <m:sSubSup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Sup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∑</m:t>
                          </m:r>
                        </m:e>
                        <m:sub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sub>
                        <m:sup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−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𝟏</m:t>
                          </m:r>
                        </m:sup>
                      </m:sSubSup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  <m:r>
                            <a:rPr lang="en-US" sz="1800" b="1" i="1" baseline="-25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  <m:t>𝒋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346075">
                  <a:spcAft>
                    <a:spcPts val="600"/>
                  </a:spcAft>
                </a:pPr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0554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1" y="648020"/>
                <a:ext cx="8686800" cy="5959609"/>
              </a:xfrm>
              <a:prstGeom prst="rect">
                <a:avLst/>
              </a:prstGeom>
              <a:blipFill>
                <a:blip r:embed="rId2"/>
                <a:stretch>
                  <a:fillRect l="-1606" t="-106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552" name="Line 24"/>
          <p:cNvSpPr>
            <a:spLocks noChangeShapeType="1"/>
          </p:cNvSpPr>
          <p:nvPr/>
        </p:nvSpPr>
        <p:spPr bwMode="auto">
          <a:xfrm flipV="1">
            <a:off x="4420507" y="950356"/>
            <a:ext cx="459468" cy="475267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lIns="0" tIns="0" rIns="0" bIns="0"/>
          <a:lstStyle/>
          <a:p>
            <a:pPr>
              <a:spcAft>
                <a:spcPts val="1800"/>
              </a:spcAft>
            </a:pPr>
            <a:endParaRPr lang="en-US" sz="1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lassifiers</a:t>
            </a:r>
          </a:p>
        </p:txBody>
      </p:sp>
      <p:sp>
        <p:nvSpPr>
          <p:cNvPr id="18" name="Line 24">
            <a:extLst>
              <a:ext uri="{FF2B5EF4-FFF2-40B4-BE49-F238E27FC236}">
                <a16:creationId xmlns:a16="http://schemas.microsoft.com/office/drawing/2014/main" id="{BEBBE1CD-6B57-BA4B-A0CD-8AAA011AFBB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0528" y="950356"/>
            <a:ext cx="459468" cy="475267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 lIns="0" tIns="0" rIns="0" bIns="0"/>
          <a:lstStyle/>
          <a:p>
            <a:pPr>
              <a:spcAft>
                <a:spcPts val="1800"/>
              </a:spcAft>
            </a:pPr>
            <a:endParaRPr lang="en-US" sz="18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9277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52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4402" name="Rectangle 18"/>
              <p:cNvSpPr>
                <a:spLocks noChangeArrowheads="1"/>
              </p:cNvSpPr>
              <p:nvPr/>
            </p:nvSpPr>
            <p:spPr bwMode="auto">
              <a:xfrm>
                <a:off x="185505" y="563798"/>
                <a:ext cx="8645525" cy="58587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We can use an equivalent linear discriminant function:</a:t>
                </a:r>
              </a:p>
              <a:p>
                <a:pPr marL="46672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46672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  <m:sup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p>
                    </m:sSubSup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 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e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sSubSup>
                          <m:sSubSup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𝒕</m:t>
                            </m:r>
                          </m:sup>
                        </m:sSub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</a:pP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is called the threshold or bias for the </a:t>
                </a:r>
                <a:r>
                  <a:rPr lang="en-US" sz="1800" dirty="0" err="1">
                    <a:solidFill>
                      <a:schemeClr val="bg1"/>
                    </a:solidFill>
                  </a:rPr>
                  <a:t>i</a:t>
                </a:r>
                <a:r>
                  <a:rPr lang="en-US" sz="1800" b="1" baseline="30000" dirty="0" err="1">
                    <a:solidFill>
                      <a:schemeClr val="bg1"/>
                    </a:solidFill>
                  </a:rPr>
                  <a:t>th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 category.</a:t>
                </a: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A classifier that uses linear discriminant functions is called a linear machine.</a:t>
                </a: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decision surfaces are defined by the equations:</a:t>
                </a:r>
              </a:p>
              <a:p>
                <a:pPr marL="466725">
                  <a:spcAft>
                    <a:spcPts val="600"/>
                  </a:spcAft>
                  <a:tabLst>
                    <a:tab pos="5426075" algn="r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466725">
                  <a:spcAft>
                    <a:spcPts val="600"/>
                  </a:spcAft>
                  <a:tabLst>
                    <a:tab pos="5426075" algn="r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e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e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𝟎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  <a:ea typeface="Cambria Math" panose="02040503050406030204" pitchFamily="18" charset="0"/>
                  <a:sym typeface="Symbol" pitchFamily="18" charset="2"/>
                </a:endParaRPr>
              </a:p>
              <a:p>
                <a:pPr marL="466725">
                  <a:spcAft>
                    <a:spcPts val="600"/>
                  </a:spcAft>
                  <a:tabLst>
                    <a:tab pos="6619875" algn="r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ea typeface="Cambria Math" panose="02040503050406030204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44402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505" y="563798"/>
                <a:ext cx="8645525" cy="5858773"/>
              </a:xfrm>
              <a:prstGeom prst="rect">
                <a:avLst/>
              </a:prstGeom>
              <a:blipFill>
                <a:blip r:embed="rId3"/>
                <a:stretch>
                  <a:fillRect l="-1466" t="-1299" r="-14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8962" name="Object 1026"/>
          <p:cNvGraphicFramePr>
            <a:graphicFrameLocks noChangeAspect="1"/>
          </p:cNvGraphicFramePr>
          <p:nvPr/>
        </p:nvGraphicFramePr>
        <p:xfrm>
          <a:off x="6764338" y="12684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91960" progId="Equation.3">
                  <p:embed/>
                </p:oleObj>
              </mc:Choice>
              <mc:Fallback>
                <p:oleObj name="Equation" r:id="rId4" imgW="139680" imgH="291960" progId="Equation.3">
                  <p:embed/>
                  <p:pic>
                    <p:nvPicPr>
                      <p:cNvPr id="168962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2684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inear Machines</a:t>
            </a:r>
          </a:p>
        </p:txBody>
      </p:sp>
    </p:spTree>
    <p:extLst>
      <p:ext uri="{BB962C8B-B14F-4D97-AF65-F5344CB8AC3E}">
        <p14:creationId xmlns:p14="http://schemas.microsoft.com/office/powerpoint/2010/main" val="14218742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7716" name="Rectangle 20"/>
              <p:cNvSpPr>
                <a:spLocks noChangeArrowheads="1"/>
              </p:cNvSpPr>
              <p:nvPr/>
            </p:nvSpPr>
            <p:spPr bwMode="auto">
              <a:xfrm>
                <a:off x="185483" y="680174"/>
                <a:ext cx="8645525" cy="16820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is equation has a simple geometric interpretation:</a:t>
                </a:r>
              </a:p>
              <a:p>
                <a:pPr marL="466725"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ct val="250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decision region when the priors are equal and the support regions are spherical is simply halfway between the means (Euclidean distance).</a:t>
                </a: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66725">
                  <a:spcAft>
                    <a:spcPct val="25000"/>
                  </a:spcAft>
                </a:pP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7716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483" y="680174"/>
                <a:ext cx="8645525" cy="1682026"/>
              </a:xfrm>
              <a:prstGeom prst="rect">
                <a:avLst/>
              </a:prstGeom>
              <a:blipFill>
                <a:blip r:embed="rId2"/>
                <a:stretch>
                  <a:fillRect l="-1466" t="-373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719" name="Rectangle 23"/>
          <p:cNvSpPr>
            <a:spLocks noChangeArrowheads="1"/>
          </p:cNvSpPr>
          <p:nvPr/>
        </p:nvSpPr>
        <p:spPr bwMode="auto">
          <a:xfrm>
            <a:off x="190706" y="4749898"/>
            <a:ext cx="8645525" cy="65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reshold Decoding</a:t>
            </a:r>
          </a:p>
        </p:txBody>
      </p:sp>
      <p:pic>
        <p:nvPicPr>
          <p:cNvPr id="3" name="Picture 2" descr="Chart, surface chart&#10;&#10;Description automatically generated">
            <a:extLst>
              <a:ext uri="{FF2B5EF4-FFF2-40B4-BE49-F238E27FC236}">
                <a16:creationId xmlns:a16="http://schemas.microsoft.com/office/drawing/2014/main" id="{5B6A2DC2-892D-5B45-B44D-50DC14EA04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12" y="2562248"/>
            <a:ext cx="8688388" cy="2910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465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291960" progId="Equation.DSMT4">
                  <p:embed/>
                </p:oleObj>
              </mc:Choice>
              <mc:Fallback>
                <p:oleObj name="Equation" r:id="rId2" imgW="139680" imgH="291960" progId="Equation.DSMT4">
                  <p:embed/>
                  <p:pic>
                    <p:nvPicPr>
                      <p:cNvPr id="169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Case for Gaussian Classifi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E7B642-B7E4-074A-A927-4350F4DF3351}"/>
                  </a:ext>
                </a:extLst>
              </p:cNvPr>
              <p:cNvSpPr/>
              <p:nvPr/>
            </p:nvSpPr>
            <p:spPr>
              <a:xfrm>
                <a:off x="228600" y="623691"/>
                <a:ext cx="8686799" cy="4811338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</m:oMath>
                </a14:m>
                <a:r>
                  <a:rPr lang="en-US" sz="1800" b="1" baseline="-25000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unconstrained</a:t>
                </a:r>
              </a:p>
              <a:p>
                <a:pPr marL="238125">
                  <a:spcAft>
                    <a:spcPts val="600"/>
                  </a:spcAft>
                  <a:tabLst>
                    <a:tab pos="176847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−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	</m:t>
                      </m:r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fPr>
                            <m:num>
                              <m: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𝒋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−</m:t>
                      </m:r>
                      <m:f>
                        <m:f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𝟏</m:t>
                          </m:r>
                        </m:num>
                        <m:den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𝟐</m:t>
                          </m:r>
                        </m:den>
                      </m:f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∑</m:t>
                                  </m:r>
                                </m:e>
                                <m:sub>
                                  <m: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∑</m:t>
                                  </m:r>
                                </m:e>
                                <m:sub>
                                  <m: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𝒋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1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	</m:t>
                      </m:r>
                    </m:oMath>
                  </m:oMathPara>
                </a14:m>
                <a:endParaRPr lang="en-US" sz="16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238125">
                  <a:tabLst>
                    <a:tab pos="15398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𝝅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ea typeface="Cambria Math" panose="02040503050406030204" pitchFamily="18" charset="0"/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 −</m:t>
                        </m:r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spcAft>
                    <a:spcPts val="1200"/>
                  </a:spcAft>
                  <a:tabLst>
                    <a:tab pos="170338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𝝅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ea typeface="Cambria Math" panose="02040503050406030204" pitchFamily="18" charset="0"/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tabLst>
                    <a:tab pos="15398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𝟏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  <m:sup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𝟏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tabLst>
                    <a:tab pos="170973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spcAft>
                    <a:spcPts val="600"/>
                  </a:spcAft>
                  <a:tabLst>
                    <a:tab pos="1535113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𝒃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 indent="969963">
                  <a:spcAft>
                    <a:spcPts val="600"/>
                  </a:spcAft>
                  <a:tabLst>
                    <a:tab pos="170973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</a:rPr>
                  <a:t>where:</a:t>
                </a:r>
                <a:endParaRPr lang="en-US" sz="16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371600">
                  <a:spcAft>
                    <a:spcPts val="6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   b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bSup>
                      <m:sSub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</a:t>
                </a:r>
              </a:p>
              <a:p>
                <a:pPr marL="1371600">
                  <a:spcAft>
                    <a:spcPts val="12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=</a:t>
                </a: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173038" indent="-163513"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hat type of shape does this describe?</a:t>
                </a:r>
                <a:endParaRPr lang="en-US" sz="1800" b="1" i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endParaRPr>
              </a:p>
              <a:p>
                <a:pPr marL="238125">
                  <a:tabLst>
                    <a:tab pos="17684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E7B642-B7E4-074A-A927-4350F4DF3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23691"/>
                <a:ext cx="8686799" cy="4811338"/>
              </a:xfrm>
              <a:prstGeom prst="rect">
                <a:avLst/>
              </a:prstGeom>
              <a:blipFill>
                <a:blip r:embed="rId5"/>
                <a:stretch>
                  <a:fillRect l="-585" t="-262" b="-1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3133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8512" name="Rectangle 32"/>
              <p:cNvSpPr>
                <a:spLocks noChangeArrowheads="1"/>
              </p:cNvSpPr>
              <p:nvPr/>
            </p:nvSpPr>
            <p:spPr bwMode="auto">
              <a:xfrm>
                <a:off x="228600" y="666107"/>
                <a:ext cx="8686800" cy="3710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𝜎</m:t>
                    </m:r>
                    <m:r>
                      <a:rPr lang="en-US" sz="1800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2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𝑰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 marL="1371600">
                  <a:spcAft>
                    <a:spcPts val="6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  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𝒃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</a:t>
                </a:r>
              </a:p>
              <a:p>
                <a:pPr marL="1371600">
                  <a:spcAft>
                    <a:spcPts val="12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=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Symbol" pitchFamily="18" charset="2"/>
                </a:endParaRPr>
              </a:p>
              <a:p>
                <a:pPr marL="173038" indent="-163513">
                  <a:spcAft>
                    <a:spcPts val="1200"/>
                  </a:spcAft>
                  <a:buFont typeface="Arial" panose="020B0604020202020204" pitchFamily="34" charset="0"/>
                  <a:buChar char="•"/>
                  <a:tabLst>
                    <a:tab pos="1709738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Simplifies to: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𝟎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𝒃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  <m:r>
                          <a:rPr lang="en-US" sz="1800" b="1" i="1" baseline="30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  <m:r>
                          <a:rPr lang="en-US" sz="1800" b="1" i="1" baseline="30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endParaRPr>
              </a:p>
              <a:p>
                <a:pPr marL="173038" indent="-163513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This can be rewritten as:</a:t>
                </a:r>
              </a:p>
              <a:p>
                <a:pPr marL="46037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p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𝒘</m:t>
                          </m:r>
                        </m:e>
                        <m:sup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𝒕</m:t>
                          </m:r>
                        </m:sup>
                      </m:sSup>
                      <m:d>
                        <m:d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𝟎</m:t>
                      </m:r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6037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𝟎</m:t>
                        </m:r>
                      </m:sub>
                    </m:sSub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  <m:r>
                          <a:rPr lang="en-US" sz="1800" b="1" i="1" baseline="30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num>
                      <m:den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657350" indent="-1597025">
                  <a:spcAft>
                    <a:spcPts val="1200"/>
                  </a:spcAft>
                  <a:buFont typeface="Arial" panose="020B0604020202020204" pitchFamily="34" charset="0"/>
                  <a:buChar char="•"/>
                  <a:tabLst>
                    <a:tab pos="1709738" algn="l"/>
                  </a:tabLst>
                </a:pPr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48512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66107"/>
                <a:ext cx="8686800" cy="3710684"/>
              </a:xfrm>
              <a:prstGeom prst="rect">
                <a:avLst/>
              </a:prstGeom>
              <a:blipFill>
                <a:blip r:embed="rId2"/>
                <a:stretch>
                  <a:fillRect l="-1606" t="-238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185483" y="259015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pecial Case: Identity Covariance</a:t>
            </a:r>
          </a:p>
        </p:txBody>
      </p:sp>
      <p:pic>
        <p:nvPicPr>
          <p:cNvPr id="9" name="Picture 22">
            <a:extLst>
              <a:ext uri="{FF2B5EF4-FFF2-40B4-BE49-F238E27FC236}">
                <a16:creationId xmlns:a16="http://schemas.microsoft.com/office/drawing/2014/main" id="{C0D31170-402C-1C44-8FCE-865C48ECA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 l="8153" t="33607" r="7761" b="30316"/>
          <a:stretch>
            <a:fillRect/>
          </a:stretch>
        </p:blipFill>
        <p:spPr bwMode="auto">
          <a:xfrm>
            <a:off x="1087685" y="4376791"/>
            <a:ext cx="6968630" cy="214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815600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8725" name="Rectangle 5125"/>
              <p:cNvSpPr>
                <a:spLocks noChangeArrowheads="1"/>
              </p:cNvSpPr>
              <p:nvPr/>
            </p:nvSpPr>
            <p:spPr bwMode="auto">
              <a:xfrm>
                <a:off x="244475" y="581698"/>
                <a:ext cx="8645525" cy="16488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28600" indent="-228600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: 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𝒘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𝟎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,  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𝟎</m:t>
                        </m:r>
                      </m:sub>
                    </m:sSub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fPr>
                              <m:num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𝝎</m:t>
                                        </m:r>
                                      </m:e>
                                      <m:sub>
                                        <m: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𝝎</m:t>
                                        </m:r>
                                      </m:e>
                                      <m:sub>
                                        <m:r>
                                          <a:rPr lang="en-US" sz="1800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𝒋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𝚺</m:t>
                            </m:r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p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8725" name="Rectangle 51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475" y="581698"/>
                <a:ext cx="8645525" cy="1648897"/>
              </a:xfrm>
              <a:prstGeom prst="rect">
                <a:avLst/>
              </a:prstGeom>
              <a:blipFill>
                <a:blip r:embed="rId2"/>
                <a:stretch>
                  <a:fillRect l="-1468" t="-2595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8728" name="Picture 51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" r="878"/>
          <a:stretch/>
        </p:blipFill>
        <p:spPr bwMode="auto">
          <a:xfrm>
            <a:off x="2093729" y="1307022"/>
            <a:ext cx="4956541" cy="5130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qual Covariances (But Not Diagonal)</a:t>
            </a:r>
          </a:p>
        </p:txBody>
      </p:sp>
    </p:spTree>
    <p:extLst>
      <p:ext uri="{BB962C8B-B14F-4D97-AF65-F5344CB8AC3E}">
        <p14:creationId xmlns:p14="http://schemas.microsoft.com/office/powerpoint/2010/main" val="106667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2"/>
          <a:srcRect l="33398" t="14111" r="12181" b="3889"/>
          <a:stretch>
            <a:fillRect/>
          </a:stretch>
        </p:blipFill>
        <p:spPr bwMode="auto">
          <a:xfrm>
            <a:off x="69850" y="643729"/>
            <a:ext cx="3954463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9750" name="Picture 6"/>
          <p:cNvPicPr>
            <a:picLocks noChangeAspect="1" noChangeArrowheads="1"/>
          </p:cNvPicPr>
          <p:nvPr/>
        </p:nvPicPr>
        <p:blipFill>
          <a:blip r:embed="rId3"/>
          <a:srcRect l="27209" t="17111" r="17780" b="7889"/>
          <a:stretch>
            <a:fillRect/>
          </a:stretch>
        </p:blipFill>
        <p:spPr bwMode="auto">
          <a:xfrm>
            <a:off x="4567238" y="594787"/>
            <a:ext cx="4400550" cy="530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lassifiers: Arbitrary Covariances</a:t>
            </a:r>
          </a:p>
        </p:txBody>
      </p:sp>
    </p:spTree>
    <p:extLst>
      <p:ext uri="{BB962C8B-B14F-4D97-AF65-F5344CB8AC3E}">
        <p14:creationId xmlns:p14="http://schemas.microsoft.com/office/powerpoint/2010/main" val="40272650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Text Box 4"/>
              <p:cNvSpPr txBox="1">
                <a:spLocks noChangeArrowheads="1"/>
              </p:cNvSpPr>
              <p:nvPr/>
            </p:nvSpPr>
            <p:spPr bwMode="auto">
              <a:xfrm>
                <a:off x="231776" y="682625"/>
                <a:ext cx="8683624" cy="31085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noAutofit/>
              </a:bodyPr>
              <a:lstStyle/>
              <a:p>
                <a:pPr marL="171450" indent="-171450">
                  <a:spcBef>
                    <a:spcPts val="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Decision Surfaces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: </a:t>
                </a:r>
                <a:r>
                  <a:rPr lang="en-US" sz="1800" b="1" kern="0" dirty="0">
                    <a:solidFill>
                      <a:schemeClr val="bg1"/>
                    </a:solidFill>
                  </a:rPr>
                  <a:t>a partition of the feature space into regions associated with particular classes.</a:t>
                </a:r>
              </a:p>
              <a:p>
                <a:pPr marL="171450" indent="-171450">
                  <a:spcBef>
                    <a:spcPts val="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Multivariate Gaussian Distributions: </a:t>
                </a:r>
                <a:r>
                  <a:rPr lang="en-US" sz="1800" b="1" kern="0" dirty="0">
                    <a:solidFill>
                      <a:schemeClr val="bg1"/>
                    </a:solidFill>
                  </a:rPr>
                  <a:t>completely specified by a mean vector and a covariance matrix.</a:t>
                </a:r>
              </a:p>
              <a:p>
                <a:pPr marL="171450" indent="-171450">
                  <a:spcBef>
                    <a:spcPts val="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Discriminant Functions: </a:t>
                </a:r>
                <a:r>
                  <a:rPr lang="en-US" sz="1800" b="1" kern="0" dirty="0">
                    <a:solidFill>
                      <a:schemeClr val="bg1"/>
                    </a:solidFill>
                  </a:rPr>
                  <a:t>functions we use to classify data.</a:t>
                </a:r>
              </a:p>
              <a:p>
                <a:pPr marL="171450" indent="-171450">
                  <a:spcBef>
                    <a:spcPts val="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Gaussian Classifiers: </a:t>
                </a:r>
                <a:r>
                  <a:rPr lang="en-US" sz="1800" b="1" kern="0" dirty="0">
                    <a:solidFill>
                      <a:schemeClr val="bg1"/>
                    </a:solidFill>
                  </a:rPr>
                  <a:t>data represented by multivariate Gaussian distributions can be classified using simple decisions surfaces that are easy to visualize.</a:t>
                </a:r>
              </a:p>
              <a:p>
                <a:pPr marL="171450" indent="-171450">
                  <a:spcBef>
                    <a:spcPts val="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Special Case: </a:t>
                </a:r>
                <a:r>
                  <a:rPr lang="en-US" sz="1800" b="1" kern="0" dirty="0">
                    <a:solidFill>
                      <a:schemeClr val="bg1"/>
                    </a:solidFill>
                  </a:rPr>
                  <a:t>If the covariance matrices for two distributions are equal and proportional to the identity matrix, then the distributions are spherical in </a:t>
                </a:r>
                <a14:m>
                  <m:oMath xmlns:m="http://schemas.openxmlformats.org/officeDocument/2006/math">
                    <m:r>
                      <a:rPr lang="en-US" sz="1800" b="1" i="1" kern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1800" b="1" kern="0" dirty="0">
                    <a:solidFill>
                      <a:schemeClr val="bg1"/>
                    </a:solidFill>
                  </a:rPr>
                  <a:t> dimensions and the boundary is a generalized hyperplane in </a:t>
                </a:r>
                <a14:m>
                  <m:oMath xmlns:m="http://schemas.openxmlformats.org/officeDocument/2006/math">
                    <m:r>
                      <a:rPr lang="en-US" sz="1800" b="1" i="1" kern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800" b="1" i="1" kern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1" i="1" kern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1800" b="1" kern="0" dirty="0">
                    <a:solidFill>
                      <a:schemeClr val="bg1"/>
                    </a:solidFill>
                  </a:rPr>
                  <a:t> dimensions, perpendicular to the line joining the means.</a:t>
                </a:r>
              </a:p>
              <a:p>
                <a:pPr marL="171450" indent="-171450">
                  <a:spcBef>
                    <a:spcPts val="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Terminology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:</a:t>
                </a:r>
              </a:p>
              <a:p>
                <a:pPr marL="400050" indent="-227013">
                  <a:spcBef>
                    <a:spcPts val="0"/>
                  </a:spcBef>
                  <a:spcAft>
                    <a:spcPts val="600"/>
                  </a:spcAft>
                  <a:buFont typeface="Wingdings" pitchFamily="2" charset="2"/>
                  <a:buChar char="§"/>
                </a:pPr>
                <a:r>
                  <a:rPr lang="en-US" sz="1800" b="1" kern="0" dirty="0">
                    <a:solidFill>
                      <a:srgbClr val="C00000"/>
                    </a:solidFill>
                  </a:rPr>
                  <a:t>Principal Components Analysis (PCA):</a:t>
                </a:r>
                <a:r>
                  <a:rPr lang="en-US" sz="1800" b="1" kern="0" dirty="0">
                    <a:solidFill>
                      <a:schemeClr val="bg1"/>
                    </a:solidFill>
                  </a:rPr>
                  <a:t> Often associated with a pooled covariance matrix; often refers to Analysis of Variance (ANOVA)</a:t>
                </a:r>
              </a:p>
              <a:p>
                <a:pPr marL="400050" indent="-227013">
                  <a:spcBef>
                    <a:spcPts val="0"/>
                  </a:spcBef>
                  <a:spcAft>
                    <a:spcPts val="600"/>
                  </a:spcAft>
                  <a:buFont typeface="Wingdings" pitchFamily="2" charset="2"/>
                  <a:buChar char="§"/>
                </a:pPr>
                <a:r>
                  <a:rPr lang="en-US" sz="1800" b="1" kern="0" dirty="0">
                    <a:solidFill>
                      <a:srgbClr val="C00000"/>
                    </a:solidFill>
                  </a:rPr>
                  <a:t>Class-Dependent PCA, Class-Independent PCA, Variance-Weighted PCA, Shrinkage: </a:t>
                </a:r>
                <a:r>
                  <a:rPr lang="en-US" sz="1800" b="1" kern="0" dirty="0">
                    <a:solidFill>
                      <a:schemeClr val="bg1"/>
                    </a:solidFill>
                  </a:rPr>
                  <a:t>It all depends on what assumptions you make about the covariance matrix and how you compute the covariance matrix</a:t>
                </a:r>
              </a:p>
              <a:p>
                <a:pPr marL="400050" indent="-227013">
                  <a:spcBef>
                    <a:spcPts val="0"/>
                  </a:spcBef>
                  <a:spcAft>
                    <a:spcPts val="600"/>
                  </a:spcAft>
                  <a:buFont typeface="Wingdings" pitchFamily="2" charset="2"/>
                  <a:buChar char="§"/>
                </a:pPr>
                <a:r>
                  <a:rPr lang="en-US" sz="1800" b="1" kern="0" dirty="0">
                    <a:solidFill>
                      <a:srgbClr val="C00000"/>
                    </a:solidFill>
                  </a:rPr>
                  <a:t>Quadratic Discriminant Analysis:</a:t>
                </a:r>
                <a:r>
                  <a:rPr lang="en-US" sz="1800" b="1" kern="0" dirty="0">
                    <a:solidFill>
                      <a:schemeClr val="bg1"/>
                    </a:solidFill>
                  </a:rPr>
                  <a:t> Essentially class-dependent PCA</a:t>
                </a:r>
              </a:p>
            </p:txBody>
          </p:sp>
        </mc:Choice>
        <mc:Fallback xmlns="">
          <p:sp>
            <p:nvSpPr>
              <p:cNvPr id="2150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6" y="682625"/>
                <a:ext cx="8683624" cy="3108543"/>
              </a:xfrm>
              <a:prstGeom prst="rect">
                <a:avLst/>
              </a:prstGeom>
              <a:blipFill>
                <a:blip r:embed="rId2"/>
                <a:stretch>
                  <a:fillRect l="-1460" t="-2033" r="-1460" b="-8292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2578" name="Rectangle 2"/>
              <p:cNvSpPr>
                <a:spLocks noChangeArrowheads="1"/>
              </p:cNvSpPr>
              <p:nvPr/>
            </p:nvSpPr>
            <p:spPr bwMode="auto">
              <a:xfrm>
                <a:off x="228600" y="630912"/>
                <a:ext cx="8686800" cy="58460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Our simplest decision rule:</a:t>
                </a:r>
              </a:p>
              <a:p>
                <a:pPr marL="339725" lvl="2" indent="-163513">
                  <a:spcBef>
                    <a:spcPts val="0"/>
                  </a:spcBef>
                  <a:spcAft>
                    <a:spcPts val="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For an observation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decide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 &gt;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; otherwise, decide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𝜔</m:t>
                    </m:r>
                    <m:r>
                      <a:rPr lang="en-US" sz="1800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1800" baseline="-25000" dirty="0">
                    <a:solidFill>
                      <a:schemeClr val="bg1"/>
                    </a:solidFill>
                  </a:rPr>
                  <a:t> </a:t>
                </a:r>
                <a:r>
                  <a:rPr lang="en-US" sz="1800" dirty="0">
                    <a:solidFill>
                      <a:schemeClr val="bg1"/>
                    </a:solidFill>
                  </a:rPr>
                  <a:t>.</a:t>
                </a:r>
                <a:endParaRPr lang="en-US" sz="1800" baseline="-25000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Bayes Rule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  <a:tabLst>
                    <a:tab pos="2908300" algn="l"/>
                  </a:tabLs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	can be expressed as 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𝒑𝒐𝒔𝒕𝒆𝒓𝒊𝒐𝒓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𝒍𝒊𝒌𝒆𝒍𝒊𝒉𝒐𝒐𝒅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𝒑𝒓𝒊𝒐𝒓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𝒆𝒗𝒊𝒅𝒆𝒏𝒄𝒆</m:t>
                        </m:r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 .</a:t>
                </a: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Bayes decision rule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8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𝒊𝒇𝒇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1800" b="1" baseline="-25000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Probability of error:</a:t>
                </a:r>
              </a:p>
              <a:p>
                <a:pPr marL="173038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𝒆𝒓𝒓𝒐𝒓</m:t>
                          </m:r>
                        </m:e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1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  <m:r>
                                      <a:rPr lang="en-US" sz="1800" b="1" i="1" baseline="-25000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sz="1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  <m:r>
                                  <a:rPr lang="en-US" sz="1800" b="1" i="1" baseline="-25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b="1" i="1" dirty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 dirty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𝝎</m:t>
                                        </m:r>
                                      </m:e>
                                      <m:sub>
                                        <m:r>
                                          <a:rPr lang="en-US" sz="1800" b="1" i="1" dirty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sSub>
                                  <m:sSubPr>
                                    <m:ctrlPr>
                                      <a:rPr lang="en-US" sz="1800" b="1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average probability of error is given by:</a:t>
                </a:r>
              </a:p>
              <a:p>
                <a:pPr marL="173038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𝒆𝒓𝒓𝒐𝒓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𝒆𝒓𝒓𝒐𝒓</m:t>
                            </m:r>
                          </m:e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𝒎𝒊𝒏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  <m:r>
                                  <a:rPr lang="en-US" sz="1800" b="1" i="1" baseline="-25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1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𝝎</m:t>
                            </m:r>
                            <m:r>
                              <a:rPr lang="en-US" sz="1800" b="1" i="1" baseline="-25000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Special cases:</a:t>
                </a:r>
              </a:p>
              <a:p>
                <a:pPr marL="339725" lvl="1" indent="-163513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𝝎</m:t>
                        </m:r>
                        <m:r>
                          <a:rPr lang="en-US" sz="1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𝝎</m:t>
                        </m:r>
                        <m:r>
                          <a:rPr lang="en-US" sz="1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gives us no useful information.</a:t>
                </a:r>
              </a:p>
              <a:p>
                <a:pPr marL="339725" lvl="1" indent="-163513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𝝎</m:t>
                        </m:r>
                        <m:r>
                          <a:rPr lang="en-US" sz="1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𝝎</m:t>
                        </m:r>
                        <m:r>
                          <a:rPr lang="en-US" sz="1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: priors give no useful information.</a:t>
                </a:r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257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30912"/>
                <a:ext cx="8686800" cy="5846088"/>
              </a:xfrm>
              <a:prstGeom prst="rect">
                <a:avLst/>
              </a:prstGeom>
              <a:blipFill>
                <a:blip r:embed="rId2"/>
                <a:stretch>
                  <a:fillRect l="-1606" t="-1082" r="-29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 Probabilities</a:t>
            </a:r>
          </a:p>
        </p:txBody>
      </p:sp>
    </p:spTree>
    <p:extLst>
      <p:ext uri="{BB962C8B-B14F-4D97-AF65-F5344CB8AC3E}">
        <p14:creationId xmlns:p14="http://schemas.microsoft.com/office/powerpoint/2010/main" val="37822468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0979" name="Rectangle 83"/>
              <p:cNvSpPr>
                <a:spLocks noChangeArrowheads="1"/>
              </p:cNvSpPr>
              <p:nvPr/>
            </p:nvSpPr>
            <p:spPr bwMode="auto">
              <a:xfrm>
                <a:off x="231775" y="624841"/>
                <a:ext cx="8645525" cy="60236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28600" indent="-228600">
                  <a:spcBef>
                    <a:spcPts val="1200"/>
                  </a:spcBef>
                  <a:spcAft>
                    <a:spcPts val="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Define a set of discriminant functions: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,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  <a:latin typeface="+mj-lt"/>
                </a:endParaRPr>
              </a:p>
              <a:p>
                <a:pPr marL="228600" indent="-228600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Define a decision rule:</a:t>
                </a:r>
              </a:p>
              <a:p>
                <a:pPr marL="457200" lvl="2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𝒉𝒐𝒐𝒔𝒆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𝒇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&gt;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 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𝒇𝒐𝒓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𝒂𝒍𝒍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𝒋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𝒊</m:t>
                      </m:r>
                    </m:oMath>
                  </m:oMathPara>
                </a14:m>
                <a:endParaRPr lang="en-US" sz="1800" dirty="0">
                  <a:solidFill>
                    <a:schemeClr val="accent1"/>
                  </a:solidFill>
                  <a:latin typeface="+mj-lt"/>
                  <a:sym typeface="Symbol" pitchFamily="18" charset="2"/>
                </a:endParaRPr>
              </a:p>
              <a:p>
                <a:pPr marL="228600" indent="-228600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The expected loss from taking 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𝜶</m:t>
                        </m:r>
                      </m:e>
                      <m:sub>
                        <m:r>
                          <a:rPr lang="en-US" sz="18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is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𝜶</m:t>
                          </m:r>
                          <m:r>
                            <a:rPr lang="en-US" sz="1800" b="1" i="1" baseline="-25000" dirty="0" err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e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p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𝝀</m:t>
                          </m:r>
                          <m:d>
                            <m:dPr>
                              <m:ctrlPr>
                                <a:rPr lang="en-US" sz="18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  <m:t>𝜶</m:t>
                              </m:r>
                              <m:r>
                                <a:rPr lang="en-US" sz="1800" b="1" i="1" baseline="-25000" dirty="0" err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𝒊</m:t>
                              </m:r>
                            </m:e>
                            <m:e>
                              <m:r>
                                <a:rPr lang="en-US" sz="18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𝝎</m:t>
                              </m:r>
                              <m:r>
                                <a:rPr lang="en-US" sz="1800" b="1" i="1" baseline="-25000" dirty="0" err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e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.</m:t>
                          </m:r>
                        </m:e>
                      </m:nary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latin typeface="+mj-lt"/>
                </a:endParaRPr>
              </a:p>
              <a:p>
                <a:pPr marL="228600" indent="-228600">
                  <a:spcBef>
                    <a:spcPts val="1200"/>
                  </a:spcBef>
                  <a:spcAft>
                    <a:spcPts val="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For a Bayes classifier, let </a:t>
                </a:r>
                <a14:m>
                  <m:oMath xmlns:m="http://schemas.openxmlformats.org/officeDocument/2006/math"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= −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𝑹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|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because the maximum discriminant function will correspond to the minimum conditional risk.</a:t>
                </a:r>
              </a:p>
              <a:p>
                <a:pPr marL="228600" indent="-228600">
                  <a:spcBef>
                    <a:spcPts val="1200"/>
                  </a:spcBef>
                  <a:spcAft>
                    <a:spcPts val="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For the minimum error rate case, let </a:t>
                </a:r>
                <a14:m>
                  <m:oMath xmlns:m="http://schemas.openxmlformats.org/officeDocument/2006/math"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= 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𝑷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|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, so that the maximum discriminant function corresponds to the maximum posterior probability.</a:t>
                </a:r>
              </a:p>
              <a:p>
                <a:pPr marL="228600" indent="-228600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Choice of discriminant function is not unique:</a:t>
                </a:r>
              </a:p>
              <a:p>
                <a:pPr marL="685800" lvl="2" indent="-228600">
                  <a:spcAft>
                    <a:spcPts val="6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multiply or add by same positive constant</a:t>
                </a:r>
              </a:p>
              <a:p>
                <a:pPr marL="685800" lvl="2" indent="-228600"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Replace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with a monotonically increasing function,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𝒇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80979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624841"/>
                <a:ext cx="8645525" cy="6023610"/>
              </a:xfrm>
              <a:prstGeom prst="rect">
                <a:avLst/>
              </a:prstGeom>
              <a:blipFill>
                <a:blip r:embed="rId3"/>
                <a:stretch>
                  <a:fillRect l="-1468" t="-126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lticategory Decision Surfaces</a:t>
            </a:r>
          </a:p>
        </p:txBody>
      </p:sp>
    </p:spTree>
    <p:extLst>
      <p:ext uri="{BB962C8B-B14F-4D97-AF65-F5344CB8AC3E}">
        <p14:creationId xmlns:p14="http://schemas.microsoft.com/office/powerpoint/2010/main" val="103175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4394" name="Rectangle 10"/>
              <p:cNvSpPr>
                <a:spLocks noChangeArrowheads="1"/>
              </p:cNvSpPr>
              <p:nvPr/>
            </p:nvSpPr>
            <p:spPr bwMode="auto">
              <a:xfrm>
                <a:off x="228600" y="558544"/>
                <a:ext cx="8695865" cy="58422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3038" indent="-173038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Some monotonically increasing functions can simplify calculations considerably: </a:t>
                </a:r>
              </a:p>
              <a:p>
                <a:pPr marL="346075">
                  <a:spcBef>
                    <a:spcPts val="0"/>
                  </a:spcBef>
                  <a:spcAft>
                    <a:spcPts val="600"/>
                  </a:spcAft>
                  <a:tabLst>
                    <a:tab pos="6392863" algn="r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𝑷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𝝎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num>
                      <m:den>
                        <m:nary>
                          <m:naryPr>
                            <m:chr m:val="∑"/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=</m:t>
                            </m:r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𝒄</m:t>
                            </m:r>
                          </m:sup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	(1)</a:t>
                </a:r>
              </a:p>
              <a:p>
                <a:pPr marL="346075">
                  <a:spcBef>
                    <a:spcPts val="0"/>
                  </a:spcBef>
                  <a:spcAft>
                    <a:spcPts val="600"/>
                  </a:spcAft>
                  <a:tabLst>
                    <a:tab pos="6392863" algn="r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𝒑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𝝎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𝝎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	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(2)</a:t>
                </a:r>
              </a:p>
              <a:p>
                <a:pPr marL="346075">
                  <a:spcBef>
                    <a:spcPts val="0"/>
                  </a:spcBef>
                  <a:spcAft>
                    <a:spcPts val="600"/>
                  </a:spcAft>
                  <a:tabLst>
                    <a:tab pos="6392863" algn="r"/>
                  </a:tabLst>
                </a:pP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𝒇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𝒈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𝒈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</m:e>
                        </m:d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	(3)</a:t>
                </a:r>
              </a:p>
              <a:p>
                <a:pPr marL="173038" indent="-173038">
                  <a:spcBef>
                    <a:spcPts val="1200"/>
                  </a:spcBef>
                  <a:spcAft>
                    <a:spcPts val="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What are some of the reasons (3) is particularly useful?</a:t>
                </a:r>
              </a:p>
              <a:p>
                <a:pPr marL="466725" lvl="1" indent="-228600">
                  <a:spcBef>
                    <a:spcPts val="600"/>
                  </a:spcBef>
                  <a:spcAft>
                    <a:spcPts val="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Computational complexity (e.g., Gaussian)</a:t>
                </a:r>
              </a:p>
              <a:p>
                <a:pPr marL="466725" lvl="1" indent="-228600">
                  <a:spcBef>
                    <a:spcPts val="600"/>
                  </a:spcBef>
                  <a:spcAft>
                    <a:spcPts val="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Numerical accuracy (e.g., probabilities tend to zero)</a:t>
                </a:r>
              </a:p>
              <a:p>
                <a:pPr marL="466725" lvl="1" indent="-228600">
                  <a:spcBef>
                    <a:spcPts val="600"/>
                  </a:spcBef>
                  <a:spcAft>
                    <a:spcPts val="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Decomposition (e.g., likelihood and prior are separated and can be weighted differently)</a:t>
                </a:r>
              </a:p>
              <a:p>
                <a:pPr marL="466725" lvl="1" indent="-228600">
                  <a:spcBef>
                    <a:spcPts val="600"/>
                  </a:spcBef>
                  <a:spcAft>
                    <a:spcPts val="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Normalization (e.g., likelihoods are channel dependent).</a:t>
                </a:r>
              </a:p>
            </p:txBody>
          </p:sp>
        </mc:Choice>
        <mc:Fallback xmlns="">
          <p:sp>
            <p:nvSpPr>
              <p:cNvPr id="144394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558544"/>
                <a:ext cx="8695865" cy="5842255"/>
              </a:xfrm>
              <a:prstGeom prst="rect">
                <a:avLst/>
              </a:prstGeom>
              <a:blipFill>
                <a:blip r:embed="rId2"/>
                <a:stretch>
                  <a:fillRect l="-1606" t="-130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194802" y="3030149"/>
            <a:ext cx="8734425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974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og Probabilities</a:t>
            </a:r>
          </a:p>
        </p:txBody>
      </p:sp>
    </p:spTree>
    <p:extLst>
      <p:ext uri="{BB962C8B-B14F-4D97-AF65-F5344CB8AC3E}">
        <p14:creationId xmlns:p14="http://schemas.microsoft.com/office/powerpoint/2010/main" val="4541294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2583" name="Rectangle 7"/>
              <p:cNvSpPr>
                <a:spLocks noChangeArrowheads="1"/>
              </p:cNvSpPr>
              <p:nvPr/>
            </p:nvSpPr>
            <p:spPr bwMode="auto">
              <a:xfrm>
                <a:off x="204788" y="558545"/>
                <a:ext cx="8734425" cy="9683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28600" indent="-228600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e can visualize our decision rule several ways:</a:t>
                </a:r>
              </a:p>
              <a:p>
                <a:pPr marL="457200" lvl="2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𝒉𝒐𝒐𝒔𝒆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𝒇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&gt;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 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𝒇𝒐𝒓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𝒂𝒍𝒍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𝒋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𝒊</m:t>
                      </m:r>
                    </m:oMath>
                  </m:oMathPara>
                </a14:m>
                <a:endParaRPr lang="en-US" sz="1800" dirty="0">
                  <a:solidFill>
                    <a:schemeClr val="accent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2583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788" y="558545"/>
                <a:ext cx="8734425" cy="968375"/>
              </a:xfrm>
              <a:prstGeom prst="rect">
                <a:avLst/>
              </a:prstGeom>
              <a:blipFill>
                <a:blip r:embed="rId2"/>
                <a:stretch>
                  <a:fillRect l="-1451" t="-649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6275" y="1566388"/>
            <a:ext cx="3186113" cy="4448175"/>
            <a:chOff x="3414" y="820"/>
            <a:chExt cx="2007" cy="2802"/>
          </a:xfrm>
        </p:grpSpPr>
        <p:pic>
          <p:nvPicPr>
            <p:cNvPr id="152585" name="Picture 9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/>
            <a:srcRect l="35664" t="38356" r="37225" b="41939"/>
            <a:stretch>
              <a:fillRect/>
            </a:stretch>
          </p:blipFill>
          <p:spPr bwMode="auto">
            <a:xfrm>
              <a:off x="3414" y="2022"/>
              <a:ext cx="2007" cy="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2586" name="Picture 10" descr="http://www.engr.sjsu.edu/~knapp/HCIRODPR/PR_Figs/regions1.gif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25" y="820"/>
              <a:ext cx="1956" cy="1216"/>
            </a:xfrm>
            <a:prstGeom prst="rect">
              <a:avLst/>
            </a:prstGeom>
            <a:noFill/>
          </p:spPr>
        </p:pic>
      </p:grpSp>
      <p:pic>
        <p:nvPicPr>
          <p:cNvPr id="152587" name="Picture 11"/>
          <p:cNvPicPr>
            <a:picLocks noChangeAspect="1" noChangeArrowheads="1"/>
          </p:cNvPicPr>
          <p:nvPr/>
        </p:nvPicPr>
        <p:blipFill>
          <a:blip r:embed="rId6"/>
          <a:srcRect l="22263" r="19286" b="24654"/>
          <a:stretch>
            <a:fillRect/>
          </a:stretch>
        </p:blipFill>
        <p:spPr bwMode="auto">
          <a:xfrm>
            <a:off x="4162425" y="1664813"/>
            <a:ext cx="4676775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71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ision Surfaces</a:t>
            </a:r>
          </a:p>
        </p:txBody>
      </p:sp>
    </p:spTree>
    <p:extLst>
      <p:ext uri="{BB962C8B-B14F-4D97-AF65-F5344CB8AC3E}">
        <p14:creationId xmlns:p14="http://schemas.microsoft.com/office/powerpoint/2010/main" val="13917481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0979" name="Rectangle 83"/>
              <p:cNvSpPr>
                <a:spLocks noChangeArrowheads="1"/>
              </p:cNvSpPr>
              <p:nvPr/>
            </p:nvSpPr>
            <p:spPr bwMode="auto">
              <a:xfrm>
                <a:off x="254000" y="575783"/>
                <a:ext cx="8662986" cy="59338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3038" indent="-173038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A normal or Gaussian density is a powerful model for modeling continuous-valued feature vectors corrupted by noise due to its analytical tractability.</a:t>
                </a:r>
              </a:p>
              <a:p>
                <a:pPr marL="173038" indent="-173038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Univariate normal distribution:</a:t>
                </a:r>
              </a:p>
              <a:p>
                <a:pPr marL="34607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𝝅𝝈</m:t>
                              </m:r>
                            </m:e>
                          </m:rad>
                        </m:den>
                      </m:f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1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800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  <m:r>
                                        <a:rPr lang="en-US" sz="1800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800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num>
                                    <m:den>
                                      <m:r>
                                        <a:rPr lang="en-US" sz="1800" b="1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𝝈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73038">
                  <a:spcAft>
                    <a:spcPts val="600"/>
                  </a:spcAft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where the mean and covariance are defined by:</a:t>
                </a:r>
              </a:p>
              <a:p>
                <a:pPr marL="346075">
                  <a:spcAft>
                    <a:spcPts val="600"/>
                  </a:spcAft>
                  <a:tabLst>
                    <a:tab pos="3363913" algn="l"/>
                  </a:tabLst>
                </a:pP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sz="1800" b="1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346075">
                  <a:spcAft>
                    <a:spcPts val="1200"/>
                  </a:spcAft>
                  <a:tabLst>
                    <a:tab pos="3363913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𝝈</m:t>
                          </m:r>
                        </m:e>
                        <m:sup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en-US" sz="1800" b="1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The entropy of a univariate normal distribution is given by:</a:t>
                </a:r>
              </a:p>
              <a:p>
                <a:pPr marL="34607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𝑯</m:t>
                      </m:r>
                      <m:d>
                        <m:d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</m:d>
                        </m:e>
                      </m:d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𝑯</m:t>
                      </m:r>
                      <m:d>
                        <m:dPr>
                          <m:ctrlP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−</m:t>
                      </m:r>
                      <m:nary>
                        <m:naryPr>
                          <m:limLoc m:val="undOvr"/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𝒏</m:t>
                          </m:r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d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𝒙</m:t>
                          </m:r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𝒏</m:t>
                          </m:r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𝝅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</m:rad>
                            </m:e>
                          </m:d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18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𝒏</m:t>
                          </m:r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𝝅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  <m:sSup>
                                <m:sSupPr>
                                  <m:ctrlP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𝝈</m:t>
                                  </m:r>
                                </m:e>
                                <m:sup>
                                  <m: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  <a:ea typeface="Cambria Math" panose="02040503050406030204" pitchFamily="18" charset="0"/>
                </a:endParaRPr>
              </a:p>
              <a:p>
                <a:pPr marL="173038" indent="-173038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Note that for a uniform discrete distribution with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𝑵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 values, </a:t>
                </a:r>
                <a14:m>
                  <m:oMath xmlns:m="http://schemas.openxmlformats.org/officeDocument/2006/math">
                    <m:r>
                      <a:rPr lang="en-US" sz="1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𝑯</m:t>
                    </m:r>
                    <m:d>
                      <m:d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b>
                      <m:sSub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𝒐𝒈</m:t>
                        </m:r>
                      </m:e>
                      <m:sub>
                        <m:r>
                          <a:rPr lang="en-US" sz="1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𝑵</m:t>
                        </m:r>
                      </m:e>
                    </m:d>
                    <m:r>
                      <a:rPr lang="en-US" sz="18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.</m:t>
                    </m:r>
                  </m:oMath>
                </a14:m>
                <a:endParaRPr lang="en-US" sz="1800" b="1" dirty="0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80979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0" y="575783"/>
                <a:ext cx="8662986" cy="5933871"/>
              </a:xfrm>
              <a:prstGeom prst="rect">
                <a:avLst/>
              </a:prstGeom>
              <a:blipFill>
                <a:blip r:embed="rId3"/>
                <a:stretch>
                  <a:fillRect l="-1611" t="-1282" b="-641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2551700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4260662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 typeface="Arial" pitchFamily="34" charset="0"/>
              <a:buChar char="•"/>
            </a:pP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99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892034"/>
                </a:solidFill>
              </a:rPr>
              <a:t>Univariate</a:t>
            </a:r>
            <a:r>
              <a:rPr lang="en-US" b="1" dirty="0">
                <a:solidFill>
                  <a:srgbClr val="892034"/>
                </a:solidFill>
              </a:rPr>
              <a:t> Norm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404589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97" name="Rectangle 17"/>
          <p:cNvSpPr>
            <a:spLocks noChangeArrowheads="1"/>
          </p:cNvSpPr>
          <p:nvPr/>
        </p:nvSpPr>
        <p:spPr bwMode="auto">
          <a:xfrm>
            <a:off x="2470379" y="5373260"/>
            <a:ext cx="8645525" cy="791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  <a:tabLst>
                <a:tab pos="2735263" algn="l"/>
              </a:tabLst>
            </a:pP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48504" name="Rectangle 24"/>
          <p:cNvSpPr>
            <a:spLocks noChangeArrowheads="1"/>
          </p:cNvSpPr>
          <p:nvPr/>
        </p:nvSpPr>
        <p:spPr bwMode="auto">
          <a:xfrm>
            <a:off x="-1524935" y="3651247"/>
            <a:ext cx="8645525" cy="172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endParaRPr lang="en-US" sz="1800" b="1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488" name="Rectangle 8"/>
              <p:cNvSpPr>
                <a:spLocks noChangeArrowheads="1"/>
              </p:cNvSpPr>
              <p:nvPr/>
            </p:nvSpPr>
            <p:spPr bwMode="auto">
              <a:xfrm>
                <a:off x="228600" y="634137"/>
                <a:ext cx="8699275" cy="5712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Recall the definition of a normal distribution (Gaussian):</a:t>
                </a:r>
              </a:p>
              <a:p>
                <a:pPr marL="173038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d>
                            <m:d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𝝅</m:t>
                                  </m:r>
                                </m:e>
                                <m:sup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𝒅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p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𝝁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Why is this distribution so important in engineering?</a:t>
                </a:r>
              </a:p>
              <a:p>
                <a:pPr marL="466725" indent="-228600">
                  <a:spcAft>
                    <a:spcPts val="1200"/>
                  </a:spcAft>
                  <a:buFont typeface="Wingdings" pitchFamily="2" charset="2"/>
                  <a:buChar char="§"/>
                  <a:tabLst>
                    <a:tab pos="1941513" algn="l"/>
                  </a:tabLst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Mean: 	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𝝁</m:t>
                    </m:r>
                    <m:r>
                      <a:rPr 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sz="1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466725" indent="-228600">
                  <a:spcAft>
                    <a:spcPts val="1200"/>
                  </a:spcAft>
                  <a:buFont typeface="Wingdings" pitchFamily="2" charset="2"/>
                  <a:buChar char="§"/>
                  <a:tabLst>
                    <a:tab pos="1941513" algn="l"/>
                  </a:tabLst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Covariance:	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∑</m:t>
                    </m:r>
                    <m:r>
                      <a:rPr lang="en-US" sz="1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sz="1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8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8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8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8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</m:d>
                          </m:e>
                          <m:sup>
                            <m:r>
                              <a:rPr lang="en-US" sz="1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𝒕</m:t>
                            </m:r>
                          </m:sup>
                        </m:sSup>
                      </m:e>
                    </m:d>
                  </m:oMath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466725" indent="-228600"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Statistical independence?</a:t>
                </a:r>
              </a:p>
              <a:p>
                <a:pPr marL="466725" indent="-228600"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Higher-order moments?</a:t>
                </a:r>
              </a:p>
              <a:p>
                <a:pPr marL="466725" indent="-228600"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Occam’s Razor?</a:t>
                </a:r>
              </a:p>
              <a:p>
                <a:pPr marL="466725" indent="-228600"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Entropy?</a:t>
                </a:r>
              </a:p>
              <a:p>
                <a:pPr marL="466725" indent="-228600"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Linear combinations of normal random variables?</a:t>
                </a:r>
              </a:p>
              <a:p>
                <a:pPr marL="466725" indent="-228600"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Central Limit Theorem?</a:t>
                </a:r>
              </a:p>
              <a:p>
                <a:pPr>
                  <a:spcAft>
                    <a:spcPct val="25000"/>
                  </a:spcAft>
                  <a:tabLst>
                    <a:tab pos="2735263" algn="l"/>
                  </a:tabLst>
                </a:pPr>
                <a:endParaRPr lang="en-US" sz="18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48488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34137"/>
                <a:ext cx="8699275" cy="5712233"/>
              </a:xfrm>
              <a:prstGeom prst="rect">
                <a:avLst/>
              </a:prstGeom>
              <a:blipFill>
                <a:blip r:embed="rId2"/>
                <a:stretch>
                  <a:fillRect l="-1603" t="-110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663094" y="5535130"/>
            <a:ext cx="8645525" cy="36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1" y="58388"/>
            <a:ext cx="86992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ultivariate Gaussian (Normal)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398287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40338" y="3184980"/>
            <a:ext cx="3051175" cy="303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91088" y="567192"/>
            <a:ext cx="36195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01613" y="703386"/>
            <a:ext cx="4365625" cy="2799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support region is the obtained by the intersection of a Gaussian distribution with a plane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or a horizontal plane, this generates an ellipse whose points are of equal probability density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shape of the support region is defined by the covariance matrix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8600" y="57150"/>
            <a:ext cx="868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Support Regions</a:t>
            </a:r>
          </a:p>
        </p:txBody>
      </p:sp>
    </p:spTree>
    <p:extLst>
      <p:ext uri="{BB962C8B-B14F-4D97-AF65-F5344CB8AC3E}">
        <p14:creationId xmlns:p14="http://schemas.microsoft.com/office/powerpoint/2010/main" val="3038467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0979" name="Rectangle 83"/>
              <p:cNvSpPr>
                <a:spLocks noChangeArrowheads="1"/>
              </p:cNvSpPr>
              <p:nvPr/>
            </p:nvSpPr>
            <p:spPr bwMode="auto">
              <a:xfrm>
                <a:off x="231775" y="593249"/>
                <a:ext cx="8645525" cy="56224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Recall our discriminant function for minimum error rate classification:</a:t>
                </a:r>
              </a:p>
              <a:p>
                <a:pPr marL="34607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+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𝑷</m:t>
                          </m:r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238125" indent="-2286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For a multivariate normal distribution:</a:t>
                </a:r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34607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sSubSup>
                      <m:sSubSup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onsider the 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𝜎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𝟐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228600" indent="-228600"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	(statistical independence, equal variance, class-independent variance)</a:t>
                </a:r>
              </a:p>
              <a:p>
                <a:pPr marL="40005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  <m:t>∑</m:t>
                              </m:r>
                            </m:e>
                            <m:sub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𝜎</m:t>
                                </m:r>
                                <m:r>
                                  <a:rPr lang="en-US" sz="1800" b="1" i="1" baseline="30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𝜎</m:t>
                                </m:r>
                                <m:r>
                                  <a:rPr lang="en-US" sz="1800" b="1" i="1" baseline="30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𝜎</m:t>
                                </m:r>
                                <m:r>
                                  <a:rPr lang="en-US" sz="1800" b="1" i="1" baseline="30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sSup>
                        <m:sSup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𝜎</m:t>
                              </m:r>
                              <m:r>
                                <a:rPr lang="en-US" sz="1800" b="1" i="1" baseline="30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𝒅</m:t>
                          </m:r>
                        </m:sup>
                      </m:sSup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00050">
                  <a:spcAft>
                    <a:spcPts val="120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  <m:r>
                          <a:rPr lang="en-US" sz="1800" b="1" i="1" baseline="30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I</a:t>
                </a:r>
              </a:p>
              <a:p>
                <a:pPr marL="40005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  <m:t>∑</m:t>
                              </m:r>
                            </m:e>
                            <m:sub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𝜎</m:t>
                      </m:r>
                      <m:r>
                        <a:rPr lang="en-US" sz="1800" b="1" i="1" baseline="3000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𝟐</m:t>
                      </m:r>
                      <m:r>
                        <a:rPr lang="en-US" sz="1800" b="1" i="1" baseline="3000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𝒅</m:t>
                      </m:r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Note that the determinant is independent of the class assignment, </a:t>
                </a:r>
                <a14:m>
                  <m:oMath xmlns:m="http://schemas.openxmlformats.org/officeDocument/2006/math"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80979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593249"/>
                <a:ext cx="8645525" cy="5622494"/>
              </a:xfrm>
              <a:prstGeom prst="rect">
                <a:avLst/>
              </a:prstGeom>
              <a:blipFill>
                <a:blip r:embed="rId3"/>
                <a:stretch>
                  <a:fillRect l="-1468" t="-135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riminant Functions</a:t>
            </a:r>
          </a:p>
        </p:txBody>
      </p:sp>
    </p:spTree>
    <p:extLst>
      <p:ext uri="{BB962C8B-B14F-4D97-AF65-F5344CB8AC3E}">
        <p14:creationId xmlns:p14="http://schemas.microsoft.com/office/powerpoint/2010/main" val="105503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598</TotalTime>
  <Words>1411</Words>
  <Application>Microsoft Macintosh PowerPoint</Application>
  <PresentationFormat>Letter Paper (8.5x11 in)</PresentationFormat>
  <Paragraphs>147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mbria Math</vt:lpstr>
      <vt:lpstr>Symbo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33</cp:revision>
  <dcterms:created xsi:type="dcterms:W3CDTF">2002-09-12T17:13:32Z</dcterms:created>
  <dcterms:modified xsi:type="dcterms:W3CDTF">2024-01-16T02:32:57Z</dcterms:modified>
</cp:coreProperties>
</file>